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7" r:id="rId4"/>
  </p:sldIdLst>
  <p:sldSz cx="9601200" cy="12801600" type="A3"/>
  <p:notesSz cx="7099300" cy="10234613"/>
  <p:defaultTextStyle>
    <a:defPPr>
      <a:defRPr lang="fr-FR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94" autoAdjust="0"/>
    <p:restoredTop sz="94660"/>
  </p:normalViewPr>
  <p:slideViewPr>
    <p:cSldViewPr>
      <p:cViewPr>
        <p:scale>
          <a:sx n="59" d="100"/>
          <a:sy n="59" d="100"/>
        </p:scale>
        <p:origin x="-1440" y="-72"/>
      </p:cViewPr>
      <p:guideLst>
        <p:guide orient="horz" pos="4032"/>
        <p:guide pos="30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20090" y="3976796"/>
            <a:ext cx="8161020" cy="2744046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6541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61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5220652" y="684531"/>
            <a:ext cx="1620203" cy="1456182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60046" y="684531"/>
            <a:ext cx="4700588" cy="1456182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313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204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8429" y="8226214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58429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1899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60046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680461" y="3982721"/>
            <a:ext cx="3160395" cy="11263631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2603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1" y="2865544"/>
            <a:ext cx="4242197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1" y="4059766"/>
            <a:ext cx="4242197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877278" y="2865544"/>
            <a:ext cx="4243863" cy="1194222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877278" y="4059766"/>
            <a:ext cx="4243863" cy="7375738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5472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2950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36768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061" y="509694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753803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80061" y="2678855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5777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881902" y="1143846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9223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80060" y="512658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80060" y="2987042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800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EBB5A-86D0-4529-B312-32310BBD2397}" type="datetimeFigureOut">
              <a:rPr lang="fr-FR" smtClean="0"/>
              <a:pPr/>
              <a:t>18/10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280410" y="11865188"/>
            <a:ext cx="30403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880860" y="11865188"/>
            <a:ext cx="2240280" cy="681566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5436C-8174-4B3E-8D0F-EB6CF8673F4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020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image" Target="../media/image9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oneTexte 177"/>
          <p:cNvSpPr txBox="1"/>
          <p:nvPr/>
        </p:nvSpPr>
        <p:spPr>
          <a:xfrm>
            <a:off x="1182218" y="1310431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46862"/>
              </p:ext>
            </p:extLst>
          </p:nvPr>
        </p:nvGraphicFramePr>
        <p:xfrm>
          <a:off x="995015" y="1085223"/>
          <a:ext cx="5965825" cy="51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Graph" r:id="rId3" imgW="2977920" imgH="2564640" progId="Origin50.Graph">
                  <p:embed/>
                </p:oleObj>
              </mc:Choice>
              <mc:Fallback>
                <p:oleObj name="Graph" r:id="rId3" imgW="2977920" imgH="256464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015" y="1085223"/>
                        <a:ext cx="5965825" cy="513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ZoneTexte 111"/>
          <p:cNvSpPr txBox="1"/>
          <p:nvPr/>
        </p:nvSpPr>
        <p:spPr>
          <a:xfrm>
            <a:off x="1190420" y="6074391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2479142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3333FF"/>
                </a:solidFill>
              </a:rPr>
              <a:t>00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3419475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4427587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5435699" y="60939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/>
              <a:t>|</a:t>
            </a:r>
            <a:r>
              <a:rPr lang="fr-FR" sz="1800" dirty="0" smtClean="0">
                <a:solidFill>
                  <a:srgbClr val="FF0000"/>
                </a:solidFill>
              </a:rPr>
              <a:t>11</a:t>
            </a:r>
            <a:r>
              <a:rPr lang="fr-FR" sz="1800" dirty="0" smtClean="0"/>
              <a:t>&gt;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1785467" y="6899228"/>
            <a:ext cx="432278" cy="393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1785467" y="787678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1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1785467" y="889176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1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1785467" y="98727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11</a:t>
            </a:r>
            <a:endParaRPr lang="fr-FR" sz="1800" dirty="0">
              <a:solidFill>
                <a:srgbClr val="FF0000"/>
              </a:solidFill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23" y="6495215"/>
            <a:ext cx="4154058" cy="415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0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oneTexte 177"/>
          <p:cNvSpPr txBox="1"/>
          <p:nvPr/>
        </p:nvSpPr>
        <p:spPr>
          <a:xfrm>
            <a:off x="120080" y="2177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" name="Object 69"/>
          <p:cNvGraphicFramePr>
            <a:graphicFrameLocks noChangeAspect="1"/>
          </p:cNvGraphicFramePr>
          <p:nvPr/>
        </p:nvGraphicFramePr>
        <p:xfrm>
          <a:off x="-46038" y="33338"/>
          <a:ext cx="5870576" cy="51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Graph" r:id="rId3" imgW="2930400" imgH="2579040" progId="Origin50.Graph">
                  <p:embed/>
                </p:oleObj>
              </mc:Choice>
              <mc:Fallback>
                <p:oleObj name="Graph" r:id="rId3" imgW="2930400" imgH="2579040" progId="Origin50.Graph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038" y="33338"/>
                        <a:ext cx="5870576" cy="516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e 110"/>
          <p:cNvGrpSpPr>
            <a:grpSpLocks noChangeAspect="1"/>
          </p:cNvGrpSpPr>
          <p:nvPr/>
        </p:nvGrpSpPr>
        <p:grpSpPr>
          <a:xfrm>
            <a:off x="2712368" y="5357318"/>
            <a:ext cx="2503786" cy="2123603"/>
            <a:chOff x="1439512" y="5266184"/>
            <a:chExt cx="2713016" cy="1710680"/>
          </a:xfrm>
        </p:grpSpPr>
        <p:grpSp>
          <p:nvGrpSpPr>
            <p:cNvPr id="80" name="Groupe 79"/>
            <p:cNvGrpSpPr/>
            <p:nvPr/>
          </p:nvGrpSpPr>
          <p:grpSpPr>
            <a:xfrm>
              <a:off x="1439512" y="5266184"/>
              <a:ext cx="2713016" cy="1415024"/>
              <a:chOff x="412189" y="3851920"/>
              <a:chExt cx="2546927" cy="1328397"/>
            </a:xfrm>
          </p:grpSpPr>
          <p:graphicFrame>
            <p:nvGraphicFramePr>
              <p:cNvPr id="81" name="Obje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0080341"/>
                  </p:ext>
                </p:extLst>
              </p:nvPr>
            </p:nvGraphicFramePr>
            <p:xfrm>
              <a:off x="602391" y="4051833"/>
              <a:ext cx="1162253" cy="1128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" name="Equation" r:id="rId5" imgW="469900" imgH="457200" progId="Equation.DSMT4">
                      <p:embed/>
                    </p:oleObj>
                  </mc:Choice>
                  <mc:Fallback>
                    <p:oleObj name="Equation" r:id="rId5" imgW="469900" imgH="45720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391" y="4051833"/>
                            <a:ext cx="1162253" cy="1128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9181785"/>
                  </p:ext>
                </p:extLst>
              </p:nvPr>
            </p:nvGraphicFramePr>
            <p:xfrm>
              <a:off x="1796863" y="4051833"/>
              <a:ext cx="1162253" cy="1128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" name="Equation" r:id="rId7" imgW="469900" imgH="457200" progId="Equation.DSMT4">
                      <p:embed/>
                    </p:oleObj>
                  </mc:Choice>
                  <mc:Fallback>
                    <p:oleObj name="Equation" r:id="rId7" imgW="469900" imgH="457200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6863" y="4051833"/>
                            <a:ext cx="1162253" cy="1128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3" name="Groupe 128"/>
              <p:cNvGrpSpPr/>
              <p:nvPr/>
            </p:nvGrpSpPr>
            <p:grpSpPr>
              <a:xfrm>
                <a:off x="807503" y="4249111"/>
                <a:ext cx="298005" cy="720000"/>
                <a:chOff x="4210177" y="4216858"/>
                <a:chExt cx="298005" cy="720000"/>
              </a:xfrm>
            </p:grpSpPr>
            <p:grpSp>
              <p:nvGrpSpPr>
                <p:cNvPr id="104" name="Groupe 149"/>
                <p:cNvGrpSpPr/>
                <p:nvPr/>
              </p:nvGrpSpPr>
              <p:grpSpPr>
                <a:xfrm>
                  <a:off x="4220150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106" name="Rectangle 105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959182" y="4772755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5" name="ZoneTexte 104"/>
                <p:cNvSpPr txBox="1"/>
                <p:nvPr/>
              </p:nvSpPr>
              <p:spPr>
                <a:xfrm rot="16200000">
                  <a:off x="4120955" y="4315323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9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4" name="Groupe 129"/>
              <p:cNvGrpSpPr/>
              <p:nvPr/>
            </p:nvGrpSpPr>
            <p:grpSpPr>
              <a:xfrm>
                <a:off x="1222979" y="4249109"/>
                <a:ext cx="302490" cy="723649"/>
                <a:chOff x="4625653" y="4216858"/>
                <a:chExt cx="302490" cy="723649"/>
              </a:xfrm>
            </p:grpSpPr>
            <p:grpSp>
              <p:nvGrpSpPr>
                <p:cNvPr id="100" name="Groupe 145"/>
                <p:cNvGrpSpPr/>
                <p:nvPr/>
              </p:nvGrpSpPr>
              <p:grpSpPr>
                <a:xfrm>
                  <a:off x="4640111" y="4216858"/>
                  <a:ext cx="288032" cy="723649"/>
                  <a:chOff x="4379143" y="4139952"/>
                  <a:chExt cx="288032" cy="723649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4379143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4379143" y="4180263"/>
                    <a:ext cx="288032" cy="683338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1" name="ZoneTexte 100"/>
                <p:cNvSpPr txBox="1"/>
                <p:nvPr/>
              </p:nvSpPr>
              <p:spPr>
                <a:xfrm rot="16200000">
                  <a:off x="4536431" y="4604132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5" name="Groupe 130"/>
              <p:cNvGrpSpPr/>
              <p:nvPr/>
            </p:nvGrpSpPr>
            <p:grpSpPr>
              <a:xfrm>
                <a:off x="1976608" y="4249110"/>
                <a:ext cx="304178" cy="720000"/>
                <a:chOff x="5379282" y="4216858"/>
                <a:chExt cx="304178" cy="720000"/>
              </a:xfrm>
            </p:grpSpPr>
            <p:grpSp>
              <p:nvGrpSpPr>
                <p:cNvPr id="96" name="Groupe 141"/>
                <p:cNvGrpSpPr/>
                <p:nvPr/>
              </p:nvGrpSpPr>
              <p:grpSpPr>
                <a:xfrm>
                  <a:off x="5395428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98" name="Rectangle 97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>
                  <a:xfrm>
                    <a:off x="3959182" y="4776943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97" name="ZoneTexte 96"/>
                <p:cNvSpPr txBox="1"/>
                <p:nvPr/>
              </p:nvSpPr>
              <p:spPr>
                <a:xfrm rot="16200000">
                  <a:off x="5290059" y="4311534"/>
                  <a:ext cx="411197" cy="2327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8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6" name="Groupe 131"/>
              <p:cNvGrpSpPr/>
              <p:nvPr/>
            </p:nvGrpSpPr>
            <p:grpSpPr>
              <a:xfrm>
                <a:off x="2412714" y="4249109"/>
                <a:ext cx="288033" cy="720000"/>
                <a:chOff x="5815389" y="4216858"/>
                <a:chExt cx="288033" cy="720000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5815389" y="4216858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5815390" y="4254907"/>
                  <a:ext cx="288032" cy="680616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5" name="ZoneTexte 94"/>
                <p:cNvSpPr txBox="1"/>
                <p:nvPr/>
              </p:nvSpPr>
              <p:spPr>
                <a:xfrm rot="16200000">
                  <a:off x="5726493" y="4614071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7" name="ZoneTexte 86"/>
              <p:cNvSpPr txBox="1"/>
              <p:nvPr/>
            </p:nvSpPr>
            <p:spPr>
              <a:xfrm>
                <a:off x="1138698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88" name="ZoneTexte 87"/>
              <p:cNvSpPr txBox="1"/>
              <p:nvPr/>
            </p:nvSpPr>
            <p:spPr>
              <a:xfrm>
                <a:off x="743064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ZoneTexte 88"/>
              <p:cNvSpPr txBox="1"/>
              <p:nvPr/>
            </p:nvSpPr>
            <p:spPr>
              <a:xfrm>
                <a:off x="2313716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90" name="ZoneTexte 89"/>
              <p:cNvSpPr txBox="1"/>
              <p:nvPr/>
            </p:nvSpPr>
            <p:spPr>
              <a:xfrm>
                <a:off x="1918083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ZoneTexte 90"/>
              <p:cNvSpPr txBox="1"/>
              <p:nvPr/>
            </p:nvSpPr>
            <p:spPr>
              <a:xfrm>
                <a:off x="412189" y="4159718"/>
                <a:ext cx="293839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2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ZoneTexte 91"/>
              <p:cNvSpPr txBox="1"/>
              <p:nvPr/>
            </p:nvSpPr>
            <p:spPr>
              <a:xfrm>
                <a:off x="426198" y="474013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0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</p:grpSp>
        <p:graphicFrame>
          <p:nvGraphicFramePr>
            <p:cNvPr id="108" name="Obje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262161"/>
                </p:ext>
              </p:extLst>
            </p:nvPr>
          </p:nvGraphicFramePr>
          <p:xfrm>
            <a:off x="3375236" y="6611739"/>
            <a:ext cx="3190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236" y="6611739"/>
                          <a:ext cx="31908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557315"/>
                </p:ext>
              </p:extLst>
            </p:nvPr>
          </p:nvGraphicFramePr>
          <p:xfrm>
            <a:off x="2074637" y="6616501"/>
            <a:ext cx="2794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637" y="6616501"/>
                          <a:ext cx="27940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" name="ZoneTexte 111"/>
          <p:cNvSpPr txBox="1"/>
          <p:nvPr/>
        </p:nvSpPr>
        <p:spPr>
          <a:xfrm>
            <a:off x="120080" y="46006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48849"/>
              </p:ext>
            </p:extLst>
          </p:nvPr>
        </p:nvGraphicFramePr>
        <p:xfrm>
          <a:off x="1949302" y="12119652"/>
          <a:ext cx="2324230" cy="47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02" y="12119652"/>
                        <a:ext cx="2324230" cy="473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ZoneTexte 68"/>
          <p:cNvSpPr txBox="1"/>
          <p:nvPr/>
        </p:nvSpPr>
        <p:spPr>
          <a:xfrm>
            <a:off x="1368037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2395591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3344086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4309888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646312" y="829818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646312" y="91991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646312" y="101434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646312" y="1107202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>
              <a:solidFill>
                <a:srgbClr val="FF0000"/>
              </a:solidFill>
            </a:endParaRPr>
          </a:p>
        </p:txBody>
      </p:sp>
      <p:cxnSp>
        <p:nvCxnSpPr>
          <p:cNvPr id="78" name="Connecteur droit avec flèche 77"/>
          <p:cNvCxnSpPr/>
          <p:nvPr/>
        </p:nvCxnSpPr>
        <p:spPr>
          <a:xfrm>
            <a:off x="2989081" y="11824562"/>
            <a:ext cx="0" cy="1770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ZoneTexte 112"/>
          <p:cNvSpPr txBox="1"/>
          <p:nvPr/>
        </p:nvSpPr>
        <p:spPr>
          <a:xfrm>
            <a:off x="120080" y="7497638"/>
            <a:ext cx="377935" cy="343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c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5" name="Groupe 114"/>
          <p:cNvGrpSpPr/>
          <p:nvPr/>
        </p:nvGrpSpPr>
        <p:grpSpPr>
          <a:xfrm>
            <a:off x="120080" y="5320680"/>
            <a:ext cx="2503786" cy="1756582"/>
            <a:chOff x="412189" y="3851920"/>
            <a:chExt cx="2546927" cy="1328397"/>
          </a:xfrm>
        </p:grpSpPr>
        <p:graphicFrame>
          <p:nvGraphicFramePr>
            <p:cNvPr id="118" name="Obje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080341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15" imgW="469900" imgH="457200" progId="Equation.DSMT4">
                    <p:embed/>
                  </p:oleObj>
                </mc:Choice>
                <mc:Fallback>
                  <p:oleObj name="Equation" r:id="rId15" imgW="469900" imgH="457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391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18178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16" imgW="469900" imgH="457200" progId="Equation.DSMT4">
                    <p:embed/>
                  </p:oleObj>
                </mc:Choice>
                <mc:Fallback>
                  <p:oleObj name="Equation" r:id="rId16" imgW="469900" imgH="457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863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0" name="Groupe 128"/>
            <p:cNvGrpSpPr/>
            <p:nvPr/>
          </p:nvGrpSpPr>
          <p:grpSpPr>
            <a:xfrm>
              <a:off x="795082" y="4249111"/>
              <a:ext cx="313080" cy="720000"/>
              <a:chOff x="4197756" y="4216858"/>
              <a:chExt cx="313080" cy="720000"/>
            </a:xfrm>
          </p:grpSpPr>
          <p:grpSp>
            <p:nvGrpSpPr>
              <p:cNvPr id="201" name="Groupe 149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959182" y="4732277"/>
                  <a:ext cx="288032" cy="125233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202" name="ZoneTexte 201"/>
              <p:cNvSpPr txBox="1"/>
              <p:nvPr/>
            </p:nvSpPr>
            <p:spPr>
              <a:xfrm rot="16200000">
                <a:off x="4148697" y="4275160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4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1" name="Groupe 129"/>
            <p:cNvGrpSpPr/>
            <p:nvPr/>
          </p:nvGrpSpPr>
          <p:grpSpPr>
            <a:xfrm>
              <a:off x="1221576" y="4249109"/>
              <a:ext cx="313080" cy="720000"/>
              <a:chOff x="4624250" y="4216858"/>
              <a:chExt cx="313080" cy="720000"/>
            </a:xfrm>
          </p:grpSpPr>
          <p:grpSp>
            <p:nvGrpSpPr>
              <p:cNvPr id="197" name="Groupe 145"/>
              <p:cNvGrpSpPr/>
              <p:nvPr/>
            </p:nvGrpSpPr>
            <p:grpSpPr>
              <a:xfrm>
                <a:off x="4640111" y="4216858"/>
                <a:ext cx="288033" cy="720000"/>
                <a:chOff x="4379143" y="4139952"/>
                <a:chExt cx="288033" cy="720000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4379144" y="4214839"/>
                  <a:ext cx="288032" cy="63977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8" name="ZoneTexte 197"/>
              <p:cNvSpPr txBox="1"/>
              <p:nvPr/>
            </p:nvSpPr>
            <p:spPr>
              <a:xfrm rot="16200000">
                <a:off x="4575191" y="4563969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0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0" name="Groupe 130"/>
            <p:cNvGrpSpPr/>
            <p:nvPr/>
          </p:nvGrpSpPr>
          <p:grpSpPr>
            <a:xfrm>
              <a:off x="1970359" y="4249110"/>
              <a:ext cx="313080" cy="720717"/>
              <a:chOff x="5373033" y="4216858"/>
              <a:chExt cx="313080" cy="720717"/>
            </a:xfrm>
          </p:grpSpPr>
          <p:grpSp>
            <p:nvGrpSpPr>
              <p:cNvPr id="193" name="Groupe 141"/>
              <p:cNvGrpSpPr/>
              <p:nvPr/>
            </p:nvGrpSpPr>
            <p:grpSpPr>
              <a:xfrm>
                <a:off x="5395428" y="4216858"/>
                <a:ext cx="288032" cy="720717"/>
                <a:chOff x="3959182" y="4139952"/>
                <a:chExt cx="288032" cy="720717"/>
              </a:xfrm>
            </p:grpSpPr>
            <p:sp>
              <p:nvSpPr>
                <p:cNvPr id="195" name="Rectangle 194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6" name="Rectangle 195"/>
                <p:cNvSpPr/>
                <p:nvPr/>
              </p:nvSpPr>
              <p:spPr>
                <a:xfrm>
                  <a:off x="3959182" y="4751770"/>
                  <a:ext cx="288032" cy="10889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4" name="ZoneTexte 193"/>
              <p:cNvSpPr txBox="1"/>
              <p:nvPr/>
            </p:nvSpPr>
            <p:spPr>
              <a:xfrm rot="16200000">
                <a:off x="5323974" y="4271371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5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1" name="Groupe 131"/>
            <p:cNvGrpSpPr/>
            <p:nvPr/>
          </p:nvGrpSpPr>
          <p:grpSpPr>
            <a:xfrm>
              <a:off x="2406791" y="4249109"/>
              <a:ext cx="313080" cy="720000"/>
              <a:chOff x="5809466" y="4216858"/>
              <a:chExt cx="313080" cy="7200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5815389" y="4301007"/>
                <a:ext cx="288032" cy="634334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2" name="ZoneTexte 191"/>
              <p:cNvSpPr txBox="1"/>
              <p:nvPr/>
            </p:nvSpPr>
            <p:spPr>
              <a:xfrm rot="16200000">
                <a:off x="5760407" y="4573908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2" name="ZoneTexte 181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7" name="ZoneTexte 186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8" name="ZoneTexte 187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9" name="ZoneTexte 188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2161"/>
              </p:ext>
            </p:extLst>
          </p:nvPr>
        </p:nvGraphicFramePr>
        <p:xfrm>
          <a:off x="1906519" y="6991024"/>
          <a:ext cx="294479" cy="44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19" y="6991024"/>
                        <a:ext cx="294479" cy="447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57315"/>
              </p:ext>
            </p:extLst>
          </p:nvPr>
        </p:nvGraphicFramePr>
        <p:xfrm>
          <a:off x="706224" y="6996936"/>
          <a:ext cx="257852" cy="44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24" y="6996936"/>
                        <a:ext cx="257852" cy="447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oneTexte 205"/>
          <p:cNvSpPr txBox="1"/>
          <p:nvPr/>
        </p:nvSpPr>
        <p:spPr>
          <a:xfrm>
            <a:off x="192088" y="5032648"/>
            <a:ext cx="2362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1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A</a:t>
            </a:r>
            <a:endParaRPr lang="fr-FR" sz="1400" dirty="0"/>
          </a:p>
        </p:txBody>
      </p:sp>
      <p:sp>
        <p:nvSpPr>
          <p:cNvPr id="207" name="ZoneTexte 206"/>
          <p:cNvSpPr txBox="1"/>
          <p:nvPr/>
        </p:nvSpPr>
        <p:spPr>
          <a:xfrm>
            <a:off x="2839890" y="5032648"/>
            <a:ext cx="2356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2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B</a:t>
            </a:r>
            <a:endParaRPr lang="fr-FR" sz="1400" dirty="0"/>
          </a:p>
        </p:txBody>
      </p:sp>
      <p:pic>
        <p:nvPicPr>
          <p:cNvPr id="1107" name="Picture 8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049798" y="7912968"/>
            <a:ext cx="3894818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407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oneTexte 177"/>
          <p:cNvSpPr txBox="1"/>
          <p:nvPr/>
        </p:nvSpPr>
        <p:spPr>
          <a:xfrm>
            <a:off x="120080" y="21772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sz="1600" dirty="0" smtClean="0">
                <a:latin typeface="Arial" pitchFamily="34" charset="0"/>
                <a:cs typeface="Arial" pitchFamily="34" charset="0"/>
              </a:rPr>
              <a:t>a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3" name="Object 69"/>
          <p:cNvGraphicFramePr>
            <a:graphicFrameLocks noChangeAspect="1"/>
          </p:cNvGraphicFramePr>
          <p:nvPr/>
        </p:nvGraphicFramePr>
        <p:xfrm>
          <a:off x="264096" y="0"/>
          <a:ext cx="5870576" cy="51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Graph" r:id="rId3" imgW="2930400" imgH="2579040" progId="Origin50.Graph">
                  <p:embed/>
                </p:oleObj>
              </mc:Choice>
              <mc:Fallback>
                <p:oleObj name="Graph" r:id="rId3" imgW="2930400" imgH="257904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6" y="0"/>
                        <a:ext cx="5870576" cy="516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 110"/>
          <p:cNvGrpSpPr>
            <a:grpSpLocks noChangeAspect="1"/>
          </p:cNvGrpSpPr>
          <p:nvPr/>
        </p:nvGrpSpPr>
        <p:grpSpPr>
          <a:xfrm>
            <a:off x="2712368" y="5357318"/>
            <a:ext cx="2503786" cy="2123603"/>
            <a:chOff x="1439512" y="5266184"/>
            <a:chExt cx="2713016" cy="1710680"/>
          </a:xfrm>
        </p:grpSpPr>
        <p:grpSp>
          <p:nvGrpSpPr>
            <p:cNvPr id="3" name="Groupe 79"/>
            <p:cNvGrpSpPr/>
            <p:nvPr/>
          </p:nvGrpSpPr>
          <p:grpSpPr>
            <a:xfrm>
              <a:off x="1439512" y="5266184"/>
              <a:ext cx="2713016" cy="1415024"/>
              <a:chOff x="412189" y="3851920"/>
              <a:chExt cx="2546927" cy="1328397"/>
            </a:xfrm>
          </p:grpSpPr>
          <p:graphicFrame>
            <p:nvGraphicFramePr>
              <p:cNvPr id="81" name="Obje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0080341"/>
                  </p:ext>
                </p:extLst>
              </p:nvPr>
            </p:nvGraphicFramePr>
            <p:xfrm>
              <a:off x="602391" y="4051833"/>
              <a:ext cx="1162253" cy="1128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7" name="Equation" r:id="rId5" imgW="469900" imgH="457200" progId="Equation.DSMT4">
                      <p:embed/>
                    </p:oleObj>
                  </mc:Choice>
                  <mc:Fallback>
                    <p:oleObj name="Equation" r:id="rId5" imgW="4699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391" y="4051833"/>
                            <a:ext cx="1162253" cy="1128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9181785"/>
                  </p:ext>
                </p:extLst>
              </p:nvPr>
            </p:nvGraphicFramePr>
            <p:xfrm>
              <a:off x="1796863" y="4051833"/>
              <a:ext cx="1162253" cy="1128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8" name="Equation" r:id="rId7" imgW="469900" imgH="457200" progId="Equation.DSMT4">
                      <p:embed/>
                    </p:oleObj>
                  </mc:Choice>
                  <mc:Fallback>
                    <p:oleObj name="Equation" r:id="rId7" imgW="4699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6863" y="4051833"/>
                            <a:ext cx="1162253" cy="11284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e 128"/>
              <p:cNvGrpSpPr/>
              <p:nvPr/>
            </p:nvGrpSpPr>
            <p:grpSpPr>
              <a:xfrm>
                <a:off x="807503" y="4249111"/>
                <a:ext cx="298005" cy="720000"/>
                <a:chOff x="4210177" y="4216858"/>
                <a:chExt cx="298005" cy="720000"/>
              </a:xfrm>
            </p:grpSpPr>
            <p:grpSp>
              <p:nvGrpSpPr>
                <p:cNvPr id="5" name="Groupe 149"/>
                <p:cNvGrpSpPr/>
                <p:nvPr/>
              </p:nvGrpSpPr>
              <p:grpSpPr>
                <a:xfrm>
                  <a:off x="4220150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106" name="Rectangle 105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959182" y="4772755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5" name="ZoneTexte 104"/>
                <p:cNvSpPr txBox="1"/>
                <p:nvPr/>
              </p:nvSpPr>
              <p:spPr>
                <a:xfrm rot="16200000">
                  <a:off x="4120955" y="4315323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9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6" name="Groupe 129"/>
              <p:cNvGrpSpPr/>
              <p:nvPr/>
            </p:nvGrpSpPr>
            <p:grpSpPr>
              <a:xfrm>
                <a:off x="1222979" y="4249109"/>
                <a:ext cx="302490" cy="723649"/>
                <a:chOff x="4625653" y="4216858"/>
                <a:chExt cx="302490" cy="723649"/>
              </a:xfrm>
            </p:grpSpPr>
            <p:grpSp>
              <p:nvGrpSpPr>
                <p:cNvPr id="7" name="Groupe 145"/>
                <p:cNvGrpSpPr/>
                <p:nvPr/>
              </p:nvGrpSpPr>
              <p:grpSpPr>
                <a:xfrm>
                  <a:off x="4640111" y="4216858"/>
                  <a:ext cx="288032" cy="723649"/>
                  <a:chOff x="4379143" y="4139952"/>
                  <a:chExt cx="288032" cy="723649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4379143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4379143" y="4180263"/>
                    <a:ext cx="288032" cy="683338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01" name="ZoneTexte 100"/>
                <p:cNvSpPr txBox="1"/>
                <p:nvPr/>
              </p:nvSpPr>
              <p:spPr>
                <a:xfrm rot="16200000">
                  <a:off x="4536431" y="4604132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%</a:t>
                  </a:r>
                  <a:endParaRPr lang="fr-FR" sz="14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oupe 130"/>
              <p:cNvGrpSpPr/>
              <p:nvPr/>
            </p:nvGrpSpPr>
            <p:grpSpPr>
              <a:xfrm>
                <a:off x="1976608" y="4249110"/>
                <a:ext cx="304178" cy="720000"/>
                <a:chOff x="5379282" y="4216858"/>
                <a:chExt cx="304178" cy="720000"/>
              </a:xfrm>
            </p:grpSpPr>
            <p:grpSp>
              <p:nvGrpSpPr>
                <p:cNvPr id="9" name="Groupe 141"/>
                <p:cNvGrpSpPr/>
                <p:nvPr/>
              </p:nvGrpSpPr>
              <p:grpSpPr>
                <a:xfrm>
                  <a:off x="5395428" y="4216858"/>
                  <a:ext cx="288032" cy="720000"/>
                  <a:chOff x="3959182" y="4139952"/>
                  <a:chExt cx="288032" cy="720000"/>
                </a:xfrm>
              </p:grpSpPr>
              <p:sp>
                <p:nvSpPr>
                  <p:cNvPr id="98" name="Rectangle 97"/>
                  <p:cNvSpPr/>
                  <p:nvPr/>
                </p:nvSpPr>
                <p:spPr>
                  <a:xfrm>
                    <a:off x="3959182" y="4139952"/>
                    <a:ext cx="288032" cy="720000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>
                  <a:xfrm>
                    <a:off x="3959182" y="4776943"/>
                    <a:ext cx="288032" cy="81674"/>
                  </a:xfrm>
                  <a:prstGeom prst="rect">
                    <a:avLst/>
                  </a:prstGeom>
                  <a:solidFill>
                    <a:srgbClr val="3333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97" name="ZoneTexte 96"/>
                <p:cNvSpPr txBox="1"/>
                <p:nvPr/>
              </p:nvSpPr>
              <p:spPr>
                <a:xfrm rot="16200000">
                  <a:off x="5290059" y="4311534"/>
                  <a:ext cx="411197" cy="2327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88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oupe 131"/>
              <p:cNvGrpSpPr/>
              <p:nvPr/>
            </p:nvGrpSpPr>
            <p:grpSpPr>
              <a:xfrm>
                <a:off x="2412714" y="4249109"/>
                <a:ext cx="288033" cy="720000"/>
                <a:chOff x="5815389" y="4216858"/>
                <a:chExt cx="288033" cy="720000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5815389" y="4216858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5815390" y="4254907"/>
                  <a:ext cx="288032" cy="680616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95" name="ZoneTexte 94"/>
                <p:cNvSpPr txBox="1"/>
                <p:nvPr/>
              </p:nvSpPr>
              <p:spPr>
                <a:xfrm rot="16200000">
                  <a:off x="5726493" y="4614071"/>
                  <a:ext cx="411197" cy="2327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95</a:t>
                  </a:r>
                  <a:r>
                    <a:rPr lang="fr-FR" sz="1400" b="1" dirty="0" smtClean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%</a:t>
                  </a:r>
                  <a:endParaRPr lang="fr-FR" sz="1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7" name="ZoneTexte 86"/>
              <p:cNvSpPr txBox="1"/>
              <p:nvPr/>
            </p:nvSpPr>
            <p:spPr>
              <a:xfrm>
                <a:off x="1138698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88" name="ZoneTexte 87"/>
              <p:cNvSpPr txBox="1"/>
              <p:nvPr/>
            </p:nvSpPr>
            <p:spPr>
              <a:xfrm>
                <a:off x="743064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ZoneTexte 88"/>
              <p:cNvSpPr txBox="1"/>
              <p:nvPr/>
            </p:nvSpPr>
            <p:spPr>
              <a:xfrm>
                <a:off x="2313716" y="3851920"/>
                <a:ext cx="4860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|0&gt;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90" name="ZoneTexte 89"/>
              <p:cNvSpPr txBox="1"/>
              <p:nvPr/>
            </p:nvSpPr>
            <p:spPr>
              <a:xfrm>
                <a:off x="1918083" y="3851920"/>
                <a:ext cx="494404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|2&gt;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ZoneTexte 90"/>
              <p:cNvSpPr txBox="1"/>
              <p:nvPr/>
            </p:nvSpPr>
            <p:spPr>
              <a:xfrm>
                <a:off x="412189" y="4159718"/>
                <a:ext cx="293839" cy="256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FF0000"/>
                    </a:solidFill>
                  </a:rPr>
                  <a:t>2</a:t>
                </a:r>
                <a:endParaRPr lang="fr-FR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ZoneTexte 91"/>
              <p:cNvSpPr txBox="1"/>
              <p:nvPr/>
            </p:nvSpPr>
            <p:spPr>
              <a:xfrm>
                <a:off x="426198" y="4740135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solidFill>
                      <a:srgbClr val="3333FF"/>
                    </a:solidFill>
                  </a:rPr>
                  <a:t>0</a:t>
                </a:r>
                <a:endParaRPr lang="fr-FR" sz="1600" dirty="0">
                  <a:solidFill>
                    <a:srgbClr val="3333FF"/>
                  </a:solidFill>
                </a:endParaRPr>
              </a:p>
            </p:txBody>
          </p:sp>
        </p:grpSp>
        <p:graphicFrame>
          <p:nvGraphicFramePr>
            <p:cNvPr id="108" name="Obje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262161"/>
                </p:ext>
              </p:extLst>
            </p:nvPr>
          </p:nvGraphicFramePr>
          <p:xfrm>
            <a:off x="3375236" y="6611739"/>
            <a:ext cx="3190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236" y="6611739"/>
                          <a:ext cx="31908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557315"/>
                </p:ext>
              </p:extLst>
            </p:nvPr>
          </p:nvGraphicFramePr>
          <p:xfrm>
            <a:off x="2074637" y="6616501"/>
            <a:ext cx="2794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637" y="6616501"/>
                          <a:ext cx="27940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" name="ZoneTexte 111"/>
          <p:cNvSpPr txBox="1"/>
          <p:nvPr/>
        </p:nvSpPr>
        <p:spPr>
          <a:xfrm>
            <a:off x="120080" y="46006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latin typeface="Arial" pitchFamily="34" charset="0"/>
                <a:cs typeface="Arial" pitchFamily="34" charset="0"/>
              </a:rPr>
              <a:t>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1368037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/>
          </a:p>
        </p:txBody>
      </p:sp>
      <p:sp>
        <p:nvSpPr>
          <p:cNvPr id="70" name="ZoneTexte 69"/>
          <p:cNvSpPr txBox="1"/>
          <p:nvPr/>
        </p:nvSpPr>
        <p:spPr>
          <a:xfrm>
            <a:off x="2395591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/>
          </a:p>
        </p:txBody>
      </p:sp>
      <p:sp>
        <p:nvSpPr>
          <p:cNvPr id="71" name="ZoneTexte 70"/>
          <p:cNvSpPr txBox="1"/>
          <p:nvPr/>
        </p:nvSpPr>
        <p:spPr>
          <a:xfrm>
            <a:off x="3344086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/>
          </a:p>
        </p:txBody>
      </p:sp>
      <p:sp>
        <p:nvSpPr>
          <p:cNvPr id="72" name="ZoneTexte 71"/>
          <p:cNvSpPr txBox="1"/>
          <p:nvPr/>
        </p:nvSpPr>
        <p:spPr>
          <a:xfrm>
            <a:off x="4309888" y="748955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/>
          </a:p>
        </p:txBody>
      </p:sp>
      <p:sp>
        <p:nvSpPr>
          <p:cNvPr id="73" name="ZoneTexte 72"/>
          <p:cNvSpPr txBox="1"/>
          <p:nvPr/>
        </p:nvSpPr>
        <p:spPr>
          <a:xfrm>
            <a:off x="646312" y="829818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646312" y="91991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3333FF"/>
                </a:solidFill>
              </a:rPr>
              <a:t>0</a:t>
            </a:r>
            <a:r>
              <a:rPr lang="fr-FR" sz="1800" dirty="0" smtClean="0">
                <a:solidFill>
                  <a:srgbClr val="FF0000"/>
                </a:solidFill>
              </a:rPr>
              <a:t>2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646312" y="101434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</a:t>
            </a:r>
            <a:r>
              <a:rPr lang="fr-FR" sz="1800" dirty="0" smtClean="0">
                <a:solidFill>
                  <a:srgbClr val="3333FF"/>
                </a:solidFill>
              </a:rPr>
              <a:t>0</a:t>
            </a:r>
            <a:endParaRPr lang="fr-FR" sz="1800" dirty="0">
              <a:solidFill>
                <a:srgbClr val="3333FF"/>
              </a:solidFill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646312" y="1107202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smtClean="0">
                <a:solidFill>
                  <a:srgbClr val="FF0000"/>
                </a:solidFill>
              </a:rPr>
              <a:t>22</a:t>
            </a:r>
            <a:endParaRPr lang="fr-FR" sz="1800" dirty="0">
              <a:solidFill>
                <a:srgbClr val="FF0000"/>
              </a:solidFill>
            </a:endParaRPr>
          </a:p>
        </p:txBody>
      </p:sp>
      <p:sp>
        <p:nvSpPr>
          <p:cNvPr id="113" name="ZoneTexte 112"/>
          <p:cNvSpPr txBox="1"/>
          <p:nvPr/>
        </p:nvSpPr>
        <p:spPr>
          <a:xfrm>
            <a:off x="120080" y="7497638"/>
            <a:ext cx="377935" cy="343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c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e 114"/>
          <p:cNvGrpSpPr/>
          <p:nvPr/>
        </p:nvGrpSpPr>
        <p:grpSpPr>
          <a:xfrm>
            <a:off x="120080" y="5320680"/>
            <a:ext cx="2503786" cy="1756582"/>
            <a:chOff x="412189" y="3851920"/>
            <a:chExt cx="2546927" cy="1328397"/>
          </a:xfrm>
        </p:grpSpPr>
        <p:graphicFrame>
          <p:nvGraphicFramePr>
            <p:cNvPr id="118" name="Obje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080341"/>
                </p:ext>
              </p:extLst>
            </p:nvPr>
          </p:nvGraphicFramePr>
          <p:xfrm>
            <a:off x="602391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13" imgW="469900" imgH="457200" progId="Equation.DSMT4">
                    <p:embed/>
                  </p:oleObj>
                </mc:Choice>
                <mc:Fallback>
                  <p:oleObj name="Equation" r:id="rId13" imgW="469900" imgH="457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391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181785"/>
                </p:ext>
              </p:extLst>
            </p:nvPr>
          </p:nvGraphicFramePr>
          <p:xfrm>
            <a:off x="1796863" y="4051833"/>
            <a:ext cx="1162253" cy="112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14" imgW="469900" imgH="457200" progId="Equation.DSMT4">
                    <p:embed/>
                  </p:oleObj>
                </mc:Choice>
                <mc:Fallback>
                  <p:oleObj name="Equation" r:id="rId14" imgW="469900" imgH="457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863" y="4051833"/>
                          <a:ext cx="1162253" cy="1128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e 128"/>
            <p:cNvGrpSpPr/>
            <p:nvPr/>
          </p:nvGrpSpPr>
          <p:grpSpPr>
            <a:xfrm>
              <a:off x="795082" y="4249111"/>
              <a:ext cx="313080" cy="720000"/>
              <a:chOff x="4197756" y="4216858"/>
              <a:chExt cx="313080" cy="720000"/>
            </a:xfrm>
          </p:grpSpPr>
          <p:grpSp>
            <p:nvGrpSpPr>
              <p:cNvPr id="13" name="Groupe 149"/>
              <p:cNvGrpSpPr/>
              <p:nvPr/>
            </p:nvGrpSpPr>
            <p:grpSpPr>
              <a:xfrm>
                <a:off x="4220150" y="4216858"/>
                <a:ext cx="288032" cy="720000"/>
                <a:chOff x="3959182" y="4139952"/>
                <a:chExt cx="288032" cy="720000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959182" y="4732277"/>
                  <a:ext cx="288032" cy="125233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202" name="ZoneTexte 201"/>
              <p:cNvSpPr txBox="1"/>
              <p:nvPr/>
            </p:nvSpPr>
            <p:spPr>
              <a:xfrm rot="16200000">
                <a:off x="4148697" y="4275160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4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" name="Groupe 129"/>
            <p:cNvGrpSpPr/>
            <p:nvPr/>
          </p:nvGrpSpPr>
          <p:grpSpPr>
            <a:xfrm>
              <a:off x="1221576" y="4249109"/>
              <a:ext cx="313080" cy="720000"/>
              <a:chOff x="4624250" y="4216858"/>
              <a:chExt cx="313080" cy="720000"/>
            </a:xfrm>
          </p:grpSpPr>
          <p:grpSp>
            <p:nvGrpSpPr>
              <p:cNvPr id="15" name="Groupe 145"/>
              <p:cNvGrpSpPr/>
              <p:nvPr/>
            </p:nvGrpSpPr>
            <p:grpSpPr>
              <a:xfrm>
                <a:off x="4640111" y="4216858"/>
                <a:ext cx="288033" cy="720000"/>
                <a:chOff x="4379143" y="4139952"/>
                <a:chExt cx="288033" cy="720000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4379143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4379144" y="4214839"/>
                  <a:ext cx="288032" cy="63977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8" name="ZoneTexte 197"/>
              <p:cNvSpPr txBox="1"/>
              <p:nvPr/>
            </p:nvSpPr>
            <p:spPr>
              <a:xfrm rot="16200000">
                <a:off x="4575191" y="4563969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90%</a:t>
                </a:r>
                <a:endParaRPr lang="fr-FR" sz="1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" name="Groupe 130"/>
            <p:cNvGrpSpPr/>
            <p:nvPr/>
          </p:nvGrpSpPr>
          <p:grpSpPr>
            <a:xfrm>
              <a:off x="1970359" y="4249110"/>
              <a:ext cx="313080" cy="720717"/>
              <a:chOff x="5373033" y="4216858"/>
              <a:chExt cx="313080" cy="720717"/>
            </a:xfrm>
          </p:grpSpPr>
          <p:grpSp>
            <p:nvGrpSpPr>
              <p:cNvPr id="17" name="Groupe 141"/>
              <p:cNvGrpSpPr/>
              <p:nvPr/>
            </p:nvGrpSpPr>
            <p:grpSpPr>
              <a:xfrm>
                <a:off x="5395428" y="4216858"/>
                <a:ext cx="288032" cy="720717"/>
                <a:chOff x="3959182" y="4139952"/>
                <a:chExt cx="288032" cy="720717"/>
              </a:xfrm>
            </p:grpSpPr>
            <p:sp>
              <p:nvSpPr>
                <p:cNvPr id="195" name="Rectangle 194"/>
                <p:cNvSpPr/>
                <p:nvPr/>
              </p:nvSpPr>
              <p:spPr>
                <a:xfrm>
                  <a:off x="3959182" y="4139952"/>
                  <a:ext cx="288032" cy="720000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6" name="Rectangle 195"/>
                <p:cNvSpPr/>
                <p:nvPr/>
              </p:nvSpPr>
              <p:spPr>
                <a:xfrm>
                  <a:off x="3959182" y="4751770"/>
                  <a:ext cx="288032" cy="108899"/>
                </a:xfrm>
                <a:prstGeom prst="rect">
                  <a:avLst/>
                </a:prstGeom>
                <a:solidFill>
                  <a:srgbClr val="3333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94" name="ZoneTexte 193"/>
              <p:cNvSpPr txBox="1"/>
              <p:nvPr/>
            </p:nvSpPr>
            <p:spPr>
              <a:xfrm rot="16200000">
                <a:off x="5323974" y="4271371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5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" name="Groupe 131"/>
            <p:cNvGrpSpPr/>
            <p:nvPr/>
          </p:nvGrpSpPr>
          <p:grpSpPr>
            <a:xfrm>
              <a:off x="2406791" y="4249109"/>
              <a:ext cx="313080" cy="720000"/>
              <a:chOff x="5809466" y="4216858"/>
              <a:chExt cx="313080" cy="720000"/>
            </a:xfrm>
          </p:grpSpPr>
          <p:sp>
            <p:nvSpPr>
              <p:cNvPr id="190" name="Rectangle 189"/>
              <p:cNvSpPr/>
              <p:nvPr/>
            </p:nvSpPr>
            <p:spPr>
              <a:xfrm>
                <a:off x="5815389" y="4216858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5815389" y="4301007"/>
                <a:ext cx="288032" cy="634334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92" name="ZoneTexte 191"/>
              <p:cNvSpPr txBox="1"/>
              <p:nvPr/>
            </p:nvSpPr>
            <p:spPr>
              <a:xfrm rot="16200000">
                <a:off x="5760407" y="4573908"/>
                <a:ext cx="411197" cy="3130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88</a:t>
                </a:r>
                <a:r>
                  <a:rPr lang="fr-FR" sz="1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%</a:t>
                </a:r>
                <a:endParaRPr lang="fr-FR" sz="1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82" name="ZoneTexte 181"/>
            <p:cNvSpPr txBox="1"/>
            <p:nvPr/>
          </p:nvSpPr>
          <p:spPr>
            <a:xfrm>
              <a:off x="1138698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743064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2313716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|0&gt;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  <p:sp>
          <p:nvSpPr>
            <p:cNvPr id="187" name="ZoneTexte 186"/>
            <p:cNvSpPr txBox="1"/>
            <p:nvPr/>
          </p:nvSpPr>
          <p:spPr>
            <a:xfrm>
              <a:off x="1918082" y="3851920"/>
              <a:ext cx="486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|1&gt;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8" name="ZoneTexte 187"/>
            <p:cNvSpPr txBox="1"/>
            <p:nvPr/>
          </p:nvSpPr>
          <p:spPr>
            <a:xfrm>
              <a:off x="412189" y="4159718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00"/>
                  </a:solidFill>
                </a:rPr>
                <a:t>1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189" name="ZoneTexte 188"/>
            <p:cNvSpPr txBox="1"/>
            <p:nvPr/>
          </p:nvSpPr>
          <p:spPr>
            <a:xfrm>
              <a:off x="426198" y="474013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3333FF"/>
                  </a:solidFill>
                </a:rPr>
                <a:t>0</a:t>
              </a:r>
              <a:endParaRPr lang="fr-FR" sz="1600" dirty="0">
                <a:solidFill>
                  <a:srgbClr val="3333FF"/>
                </a:solidFill>
              </a:endParaRPr>
            </a:p>
          </p:txBody>
        </p:sp>
      </p:grp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2161"/>
              </p:ext>
            </p:extLst>
          </p:nvPr>
        </p:nvGraphicFramePr>
        <p:xfrm>
          <a:off x="1906519" y="6991024"/>
          <a:ext cx="294479" cy="44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19" y="6991024"/>
                        <a:ext cx="294479" cy="447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57315"/>
              </p:ext>
            </p:extLst>
          </p:nvPr>
        </p:nvGraphicFramePr>
        <p:xfrm>
          <a:off x="706224" y="6996936"/>
          <a:ext cx="257852" cy="44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24" y="6996936"/>
                        <a:ext cx="257852" cy="447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oneTexte 205"/>
          <p:cNvSpPr txBox="1"/>
          <p:nvPr/>
        </p:nvSpPr>
        <p:spPr>
          <a:xfrm>
            <a:off x="192088" y="5032648"/>
            <a:ext cx="2362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1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A</a:t>
            </a:r>
            <a:endParaRPr lang="fr-FR" sz="1400" dirty="0"/>
          </a:p>
        </p:txBody>
      </p:sp>
      <p:sp>
        <p:nvSpPr>
          <p:cNvPr id="207" name="ZoneTexte 206"/>
          <p:cNvSpPr txBox="1"/>
          <p:nvPr/>
        </p:nvSpPr>
        <p:spPr>
          <a:xfrm>
            <a:off x="2839890" y="5032648"/>
            <a:ext cx="2356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r>
              <a:rPr lang="fr-FR" sz="1400" dirty="0" smtClean="0"/>
              <a:t> </a:t>
            </a:r>
            <a:r>
              <a:rPr lang="fr-FR" sz="1400" dirty="0" err="1" smtClean="0"/>
              <a:t>errors</a:t>
            </a:r>
            <a:r>
              <a:rPr lang="fr-FR" sz="1400" dirty="0" smtClean="0"/>
              <a:t> in |0&gt;,|2&gt; </a:t>
            </a:r>
            <a:r>
              <a:rPr lang="fr-FR" sz="1400" dirty="0" err="1" smtClean="0"/>
              <a:t>at</a:t>
            </a:r>
            <a:r>
              <a:rPr lang="fr-FR" sz="1400" dirty="0" smtClean="0"/>
              <a:t> B</a:t>
            </a:r>
            <a:endParaRPr lang="fr-FR" sz="1400" dirty="0"/>
          </a:p>
        </p:txBody>
      </p:sp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056184" y="7840960"/>
            <a:ext cx="4032448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440730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7</TotalTime>
  <Words>176</Words>
  <Application>Microsoft Office PowerPoint</Application>
  <PresentationFormat>A3 (297 x 420 mm)</PresentationFormat>
  <Paragraphs>76</Paragraphs>
  <Slides>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</vt:i4>
      </vt:variant>
    </vt:vector>
  </HeadingPairs>
  <TitlesOfParts>
    <vt:vector size="6" baseType="lpstr">
      <vt:lpstr>Thème Office</vt:lpstr>
      <vt:lpstr>Graph</vt:lpstr>
      <vt:lpstr>Equation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VION Denis</dc:creator>
  <cp:lastModifiedBy>VION Denis</cp:lastModifiedBy>
  <cp:revision>871</cp:revision>
  <cp:lastPrinted>2011-10-18T17:31:13Z</cp:lastPrinted>
  <dcterms:created xsi:type="dcterms:W3CDTF">2011-09-13T16:50:36Z</dcterms:created>
  <dcterms:modified xsi:type="dcterms:W3CDTF">2011-10-18T17:31:42Z</dcterms:modified>
</cp:coreProperties>
</file>